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01B0" w:rsidRDefault="004E01B0">
      <w:pPr>
        <w:rPr>
          <w:bCs/>
        </w:rPr>
      </w:pPr>
      <w:r>
        <w:rPr>
          <w:bCs/>
        </w:rPr>
        <w:t>Shown below are the calculations that were used to find a value for q for each drop and the accompanying error estimate calculations</w:t>
      </w:r>
    </w:p>
    <w:p w:rsidR="004E01B0" w:rsidRDefault="004E01B0">
      <w:pPr>
        <w:rPr>
          <w:bCs/>
        </w:rPr>
      </w:pPr>
    </w:p>
    <w:p w:rsidR="00000000" w:rsidRPr="004E01B0" w:rsidRDefault="00767D6D">
      <w:r>
        <w:rPr>
          <w:b/>
          <w:bCs/>
          <w:u w:val="single"/>
        </w:rPr>
        <w:t>First, declare m</w:t>
      </w:r>
      <w:r w:rsidR="00E74751">
        <w:rPr>
          <w:b/>
          <w:bCs/>
          <w:u w:val="single"/>
        </w:rPr>
        <w:t>easurements that are constant for this lab</w:t>
      </w:r>
    </w:p>
    <w:p w:rsidR="00000000" w:rsidRDefault="00E74751">
      <w:r>
        <w:t>Distance b</w:t>
      </w:r>
      <w:r>
        <w:t>etween electric plates of capacitor, measured with micrometer</w:t>
      </w:r>
    </w:p>
    <w:p w:rsidR="004E01B0" w:rsidRDefault="00E74751" w:rsidP="004E01B0">
      <w:r>
        <w:rPr>
          <w:noProof/>
          <w:position w:val="-9"/>
        </w:rPr>
        <w:drawing>
          <wp:inline distT="0" distB="0" distL="0" distR="0">
            <wp:extent cx="942975" cy="257175"/>
            <wp:effectExtent l="1905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E74751">
      <w:r>
        <w:t>Density of oil, taken from the Pasco manual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76275" cy="44767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E74751">
      <w:r>
        <w:t xml:space="preserve">Gravity 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00075" cy="44767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position w:val="-9"/>
        </w:rPr>
      </w:pPr>
    </w:p>
    <w:p w:rsidR="004E01B0" w:rsidRDefault="004E01B0">
      <w:pPr>
        <w:rPr>
          <w:position w:val="-9"/>
        </w:rPr>
      </w:pPr>
      <w:r>
        <w:rPr>
          <w:position w:val="-9"/>
        </w:rPr>
        <w:t>Constant:</w:t>
      </w:r>
    </w:p>
    <w:p w:rsidR="00000000" w:rsidRDefault="004E01B0">
      <w:r>
        <w:rPr>
          <w:position w:val="-9"/>
        </w:rPr>
        <w:t xml:space="preserve"> </w:t>
      </w:r>
      <w:r w:rsidR="00E74751">
        <w:rPr>
          <w:noProof/>
          <w:position w:val="-9"/>
        </w:rPr>
        <w:drawing>
          <wp:inline distT="0" distB="0" distL="0" distR="0">
            <wp:extent cx="990600" cy="257175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E74751">
      <w:r>
        <w:t>Atomospheric pressure in pascals for day 1 and day 2</w:t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</w:p>
    <w:p w:rsidR="00000000" w:rsidRDefault="00767D6D">
      <w:r>
        <w:rPr>
          <w:b/>
          <w:bCs/>
          <w:u w:val="single"/>
        </w:rPr>
        <w:t xml:space="preserve">Now </w:t>
      </w:r>
      <w:r w:rsidR="008B183A">
        <w:rPr>
          <w:b/>
          <w:bCs/>
          <w:u w:val="single"/>
        </w:rPr>
        <w:t>Enter</w:t>
      </w:r>
      <w:r>
        <w:rPr>
          <w:b/>
          <w:bCs/>
          <w:u w:val="single"/>
        </w:rPr>
        <w:t xml:space="preserve"> data d</w:t>
      </w:r>
      <w:r w:rsidR="00E74751">
        <w:rPr>
          <w:b/>
          <w:bCs/>
          <w:u w:val="single"/>
        </w:rPr>
        <w:t>ata for drop 2</w:t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685800" cy="3714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13"/>
        </w:rPr>
        <w:drawing>
          <wp:inline distT="0" distB="0" distL="0" distR="0">
            <wp:extent cx="409575" cy="20955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4E01B0" w:rsidRPr="004E01B0" w:rsidRDefault="004E01B0">
      <w:r>
        <w:t>Viscosity of air based on temperature</w:t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1181100" cy="37147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4E01B0">
      <w:r>
        <w:t>Data for drop fall time</w:t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1676400" cy="3714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01B0">
        <w:rPr>
          <w:position w:val="-25"/>
        </w:rPr>
        <w:t xml:space="preserve"> </w:t>
      </w:r>
    </w:p>
    <w:p w:rsidR="00000000" w:rsidRDefault="00E74751">
      <w:r>
        <w:rPr>
          <w:noProof/>
          <w:position w:val="-9"/>
        </w:rPr>
        <w:drawing>
          <wp:inline distT="0" distB="0" distL="0" distR="0">
            <wp:extent cx="733425" cy="180975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13"/>
        </w:rPr>
        <w:drawing>
          <wp:inline distT="0" distB="0" distL="0" distR="0">
            <wp:extent cx="781050" cy="20955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pPr>
        <w:rPr>
          <w:position w:val="-25"/>
        </w:rPr>
      </w:pPr>
      <w:r>
        <w:rPr>
          <w:noProof/>
          <w:position w:val="-25"/>
        </w:rPr>
        <w:drawing>
          <wp:inline distT="0" distB="0" distL="0" distR="0">
            <wp:extent cx="1209675" cy="3714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r>
        <w:rPr>
          <w:position w:val="-25"/>
        </w:rPr>
        <w:t>Data for drop rise time under influence of electric field E/d</w:t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2571750" cy="3714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9"/>
        </w:rPr>
        <w:drawing>
          <wp:inline distT="0" distB="0" distL="0" distR="0">
            <wp:extent cx="771525" cy="180975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13"/>
        </w:rPr>
        <w:drawing>
          <wp:inline distT="0" distB="0" distL="0" distR="0">
            <wp:extent cx="790575" cy="209550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:rsidR="00000000" w:rsidRDefault="008B183A">
      <w:r>
        <w:rPr>
          <w:b/>
          <w:bCs/>
          <w:u w:val="single"/>
        </w:rPr>
        <w:t xml:space="preserve">Perform the </w:t>
      </w:r>
      <w:r w:rsidR="00E74751">
        <w:rPr>
          <w:b/>
          <w:bCs/>
          <w:u w:val="single"/>
        </w:rPr>
        <w:t>Calculations</w:t>
      </w:r>
    </w:p>
    <w:p w:rsidR="00000000" w:rsidRDefault="004E01B0">
      <w:r>
        <w:t>For source of calculat</w:t>
      </w:r>
      <w:r w:rsidR="00E74751">
        <w:t>ions, see the Pasco 8210 Mi</w:t>
      </w:r>
      <w:r>
        <w:t>l</w:t>
      </w:r>
      <w:r w:rsidR="00E74751">
        <w:t>likan Oil Drop Apparatus m</w:t>
      </w:r>
      <w:r w:rsidR="00E74751">
        <w:t>anual. Pages 2 and 9</w:t>
      </w:r>
    </w:p>
    <w:p w:rsidR="004E01B0" w:rsidRDefault="004E01B0">
      <w:pPr>
        <w:rPr>
          <w:position w:val="-27"/>
        </w:rPr>
      </w:pPr>
    </w:p>
    <w:p w:rsidR="004E01B0" w:rsidRDefault="004E01B0">
      <w:pPr>
        <w:rPr>
          <w:position w:val="-27"/>
        </w:rPr>
      </w:pPr>
      <w:r>
        <w:rPr>
          <w:position w:val="-27"/>
        </w:rPr>
        <w:t>First calculate the radius of the drop (Not sure why I labeled it a instead of r)</w:t>
      </w:r>
    </w:p>
    <w:p w:rsidR="00000000" w:rsidRDefault="00E74751">
      <w:r>
        <w:rPr>
          <w:noProof/>
          <w:position w:val="-27"/>
        </w:rPr>
        <w:drawing>
          <wp:inline distT="0" distB="0" distL="0" distR="0">
            <wp:extent cx="1647825" cy="4762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4E01B0">
      <w:r>
        <w:t>Now c</w:t>
      </w:r>
      <w:r w:rsidR="00E74751">
        <w:t>alculate the mass of the oil drop</w:t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914400" cy="3714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t>Then calculate charge</w:t>
      </w:r>
    </w:p>
    <w:p w:rsidR="00000000" w:rsidRDefault="00E74751">
      <w:r>
        <w:rPr>
          <w:noProof/>
          <w:position w:val="-30"/>
        </w:rPr>
        <w:drawing>
          <wp:inline distT="0" distB="0" distL="0" distR="0">
            <wp:extent cx="1085850" cy="42862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9"/>
        </w:rPr>
        <w:drawing>
          <wp:inline distT="0" distB="0" distL="0" distR="0">
            <wp:extent cx="619125" cy="257175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E74751">
      <w:r>
        <w:t xml:space="preserve">Correction as I can't figure out </w:t>
      </w:r>
      <w:r w:rsidR="004E01B0">
        <w:t>how to make Mathcad print out q correctly when it is this small</w:t>
      </w:r>
    </w:p>
    <w:p w:rsidR="00000000" w:rsidRPr="004E01B0" w:rsidRDefault="00E74751">
      <w:r>
        <w:rPr>
          <w:noProof/>
          <w:position w:val="-9"/>
        </w:rPr>
        <w:drawing>
          <wp:inline distT="0" distB="0" distL="0" distR="0">
            <wp:extent cx="685800" cy="180975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9"/>
        </w:rPr>
        <w:drawing>
          <wp:inline distT="0" distB="0" distL="0" distR="0">
            <wp:extent cx="361950" cy="257175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000000" w:rsidRDefault="00E74751">
      <w:r>
        <w:rPr>
          <w:b/>
          <w:bCs/>
          <w:u w:val="single"/>
        </w:rPr>
        <w:t>Errror Analysis Drop 2</w:t>
      </w:r>
    </w:p>
    <w:p w:rsidR="00000000" w:rsidRDefault="00E74751">
      <w:r>
        <w:t>First find the standard deviation for the data and assign it to a variable</w:t>
      </w:r>
    </w:p>
    <w:p w:rsidR="00000000" w:rsidRDefault="00E74751">
      <w:r>
        <w:rPr>
          <w:noProof/>
          <w:position w:val="-9"/>
        </w:rPr>
        <w:drawing>
          <wp:inline distT="0" distB="0" distL="0" distR="0">
            <wp:extent cx="800100" cy="190500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1209675" cy="3714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9"/>
        </w:rPr>
        <w:drawing>
          <wp:inline distT="0" distB="0" distL="0" distR="0">
            <wp:extent cx="809625" cy="19050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1200150" cy="3714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31"/>
        </w:rPr>
      </w:pPr>
      <w:r>
        <w:rPr>
          <w:position w:val="-31"/>
        </w:rPr>
        <w:t>Find the derivative with respect the rising and falling velocities</w:t>
      </w:r>
    </w:p>
    <w:p w:rsidR="00000000" w:rsidRDefault="00E74751">
      <w:r>
        <w:rPr>
          <w:noProof/>
          <w:position w:val="-31"/>
        </w:rPr>
        <w:drawing>
          <wp:inline distT="0" distB="0" distL="0" distR="0">
            <wp:extent cx="1057275" cy="438150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42"/>
        </w:rPr>
        <w:drawing>
          <wp:inline distT="0" distB="0" distL="0" distR="0">
            <wp:extent cx="1524000" cy="50482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42"/>
        </w:rPr>
        <w:drawing>
          <wp:inline distT="0" distB="0" distL="0" distR="0">
            <wp:extent cx="1905000" cy="50482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25"/>
        </w:rPr>
        <w:drawing>
          <wp:inline distT="0" distB="0" distL="0" distR="0">
            <wp:extent cx="1466850" cy="4476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31"/>
        </w:rPr>
        <w:drawing>
          <wp:inline distT="0" distB="0" distL="0" distR="0">
            <wp:extent cx="1047750" cy="43815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30"/>
        </w:rPr>
        <w:drawing>
          <wp:inline distT="0" distB="0" distL="0" distR="0">
            <wp:extent cx="571500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r>
        <w:rPr>
          <w:noProof/>
          <w:position w:val="-30"/>
        </w:rPr>
        <w:lastRenderedPageBreak/>
        <w:drawing>
          <wp:inline distT="0" distB="0" distL="0" distR="0">
            <wp:extent cx="942975" cy="400050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>
      <w:pPr>
        <w:rPr>
          <w:position w:val="-25"/>
        </w:rPr>
      </w:pPr>
      <w:r>
        <w:rPr>
          <w:noProof/>
          <w:position w:val="-25"/>
        </w:rPr>
        <w:drawing>
          <wp:inline distT="0" distB="0" distL="0" distR="0">
            <wp:extent cx="1390650" cy="44767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25"/>
        </w:rPr>
      </w:pPr>
      <w:r>
        <w:rPr>
          <w:position w:val="-25"/>
        </w:rPr>
        <w:t>Apply equation for error in a function of multiple variables with independent uncertainty (Taylor, 3.47)</w:t>
      </w:r>
    </w:p>
    <w:p w:rsidR="00F73D47" w:rsidRDefault="00F73D47"/>
    <w:p w:rsidR="00000000" w:rsidRDefault="00E74751">
      <w:r>
        <w:rPr>
          <w:noProof/>
          <w:position w:val="-13"/>
        </w:rPr>
        <w:drawing>
          <wp:inline distT="0" distB="0" distL="0" distR="0">
            <wp:extent cx="1600200" cy="314325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9"/>
        </w:rPr>
      </w:pPr>
    </w:p>
    <w:p w:rsidR="00F73D47" w:rsidRPr="00F73D47" w:rsidRDefault="00F73D47">
      <w:r>
        <w:t>Again, a correction for simpler printing</w:t>
      </w:r>
    </w:p>
    <w:p w:rsidR="00000000" w:rsidRDefault="00E74751">
      <w:pPr>
        <w:rPr>
          <w:position w:val="-9"/>
        </w:rPr>
      </w:pPr>
      <w:r>
        <w:rPr>
          <w:noProof/>
          <w:position w:val="-9"/>
        </w:rPr>
        <w:drawing>
          <wp:inline distT="0" distB="0" distL="0" distR="0">
            <wp:extent cx="714375" cy="257175"/>
            <wp:effectExtent l="1905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/>
    <w:p w:rsidR="00000000" w:rsidRDefault="00E74751">
      <w:r>
        <w:rPr>
          <w:noProof/>
          <w:position w:val="-9"/>
        </w:rPr>
        <w:drawing>
          <wp:inline distT="0" distB="0" distL="0" distR="0">
            <wp:extent cx="733425" cy="190500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E74751"/>
    <w:p w:rsidR="00F73D47" w:rsidRDefault="00F73D47"/>
    <w:p w:rsidR="00F73D47" w:rsidRDefault="00F73D47">
      <w:r w:rsidRPr="00F73D47">
        <w:t>These measurements were then repeated for all other drop data</w:t>
      </w:r>
      <w:r>
        <w:t xml:space="preserve"> and the following values were found</w:t>
      </w:r>
    </w:p>
    <w:p w:rsidR="00F73D47" w:rsidRDefault="00F73D47"/>
    <w:p w:rsidR="00607D7E" w:rsidRDefault="00607D7E" w:rsidP="00607D7E">
      <w:r>
        <w:t>Q values by drop</w:t>
      </w:r>
    </w:p>
    <w:p w:rsidR="00607D7E" w:rsidRDefault="00E74751" w:rsidP="00607D7E">
      <w:r>
        <w:rPr>
          <w:noProof/>
          <w:position w:val="-9"/>
        </w:rPr>
        <w:drawing>
          <wp:inline distT="0" distB="0" distL="0" distR="0">
            <wp:extent cx="3028950" cy="180975"/>
            <wp:effectExtent l="1905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7D7E" w:rsidRDefault="00607D7E" w:rsidP="00607D7E"/>
    <w:p w:rsidR="00607D7E" w:rsidRDefault="00607D7E" w:rsidP="00607D7E">
      <w:r>
        <w:t xml:space="preserve">Best estimate for multiple values with independent </w:t>
      </w:r>
      <w:r w:rsidR="00072282">
        <w:t xml:space="preserve">error is </w:t>
      </w:r>
      <w:r>
        <w:t xml:space="preserve">by </w:t>
      </w:r>
      <w:r w:rsidR="00072282">
        <w:t>w</w:t>
      </w:r>
      <w:r>
        <w:t>eighted averages</w:t>
      </w:r>
    </w:p>
    <w:p w:rsidR="00072282" w:rsidRDefault="00072282" w:rsidP="00607D7E">
      <w:pPr>
        <w:rPr>
          <w:rFonts w:ascii="Times New Roman" w:hAnsi="Times New Roman" w:cs="Times New Roman"/>
          <w:position w:val="-32"/>
        </w:rPr>
      </w:pPr>
      <w:r>
        <w:t xml:space="preserve">The weights are </w:t>
      </w:r>
      <w:r w:rsidR="00130F27" w:rsidRPr="00130F27">
        <w:rPr>
          <w:rFonts w:ascii="Times New Roman" w:hAnsi="Times New Roman" w:cs="Times New Roman"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43" o:title=""/>
          </v:shape>
          <o:OLEObject Type="Embed" ProgID="Equation.DSMT4" ShapeID="_x0000_i1025" DrawAspect="Content" ObjectID="_1290688963" r:id="rId44"/>
        </w:object>
      </w:r>
    </w:p>
    <w:p w:rsidR="00130F27" w:rsidRDefault="00130F27" w:rsidP="00607D7E"/>
    <w:p w:rsidR="001D6176" w:rsidRDefault="00E74751" w:rsidP="001D6176">
      <w:r>
        <w:rPr>
          <w:noProof/>
          <w:position w:val="-37"/>
        </w:rPr>
        <w:drawing>
          <wp:inline distT="0" distB="0" distL="0" distR="0">
            <wp:extent cx="3752850" cy="44767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176" w:rsidRDefault="00E74751" w:rsidP="001D6176">
      <w:r>
        <w:rPr>
          <w:noProof/>
          <w:position w:val="-57"/>
        </w:rPr>
        <w:drawing>
          <wp:inline distT="0" distB="0" distL="0" distR="0">
            <wp:extent cx="1057275" cy="962025"/>
            <wp:effectExtent l="0" t="0" r="952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176" w:rsidRDefault="00E74751" w:rsidP="001D6176">
      <w:r>
        <w:rPr>
          <w:noProof/>
          <w:position w:val="-9"/>
        </w:rPr>
        <w:drawing>
          <wp:inline distT="0" distB="0" distL="0" distR="0">
            <wp:extent cx="733425" cy="180975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F27" w:rsidRDefault="00130F27" w:rsidP="00607D7E"/>
    <w:p w:rsidR="00607D7E" w:rsidRDefault="00130F27" w:rsidP="00607D7E">
      <w:r>
        <w:t>Because</w:t>
      </w:r>
      <w:r w:rsidR="00607D7E">
        <w:t xml:space="preserve"> the </w:t>
      </w:r>
      <w:r>
        <w:t>calculation for the best estimate is the</w:t>
      </w:r>
      <w:r w:rsidR="00607D7E">
        <w:t xml:space="preserve"> function </w:t>
      </w:r>
      <w:r>
        <w:t xml:space="preserve">Q </w:t>
      </w:r>
      <w:r w:rsidR="00607D7E">
        <w:t xml:space="preserve">of </w:t>
      </w:r>
      <w:r>
        <w:t>multiple</w:t>
      </w:r>
      <w:r w:rsidR="00607D7E">
        <w:t xml:space="preserve"> values</w:t>
      </w:r>
      <w:r>
        <w:t xml:space="preserve"> D, and as partial deriv</w:t>
      </w:r>
      <w:r w:rsidR="00607D7E">
        <w:t>atives of Q with respect to any element in D is 1, Taylor 3.47 reduces to the root mean square</w:t>
      </w:r>
    </w:p>
    <w:p w:rsidR="001D6176" w:rsidRDefault="00E74751" w:rsidP="001D6176">
      <w:r>
        <w:rPr>
          <w:noProof/>
          <w:position w:val="-9"/>
        </w:rPr>
        <w:drawing>
          <wp:inline distT="0" distB="0" distL="0" distR="0">
            <wp:extent cx="2876550" cy="180975"/>
            <wp:effectExtent l="1905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176" w:rsidRDefault="00E74751" w:rsidP="001D6176">
      <w:r>
        <w:rPr>
          <w:noProof/>
          <w:position w:val="-43"/>
        </w:rPr>
        <w:drawing>
          <wp:inline distT="0" distB="0" distL="0" distR="0">
            <wp:extent cx="1181100" cy="5715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7D7E" w:rsidRDefault="00E74751" w:rsidP="001D6176">
      <w:pPr>
        <w:rPr>
          <w:rFonts w:ascii="Times New Roman" w:hAnsi="Times New Roman" w:cs="Times New Roman"/>
          <w:position w:val="-32"/>
        </w:rPr>
      </w:pPr>
      <w:r>
        <w:rPr>
          <w:noProof/>
          <w:position w:val="-9"/>
        </w:rPr>
        <w:drawing>
          <wp:inline distT="0" distB="0" distL="0" distR="0">
            <wp:extent cx="904875" cy="180975"/>
            <wp:effectExtent l="1905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7D7E" w:rsidRPr="008B183A">
        <w:rPr>
          <w:highlight w:val="yellow"/>
        </w:rPr>
        <w:t>So, final answer is the charge of an electron</w:t>
      </w:r>
      <w:r w:rsidR="00130F27" w:rsidRPr="008B183A">
        <w:rPr>
          <w:highlight w:val="yellow"/>
        </w:rPr>
        <w:t xml:space="preserve"> </w:t>
      </w:r>
      <w:r w:rsidR="001D6176" w:rsidRPr="008B183A">
        <w:rPr>
          <w:rFonts w:ascii="Times New Roman" w:hAnsi="Times New Roman" w:cs="Times New Roman"/>
          <w:position w:val="-10"/>
          <w:highlight w:val="yellow"/>
        </w:rPr>
        <w:object w:dxaOrig="1780" w:dyaOrig="360">
          <v:shape id="_x0000_i1027" type="#_x0000_t75" style="width:89.25pt;height:18pt" o:ole="">
            <v:imagedata r:id="rId51" o:title=""/>
          </v:shape>
          <o:OLEObject Type="Embed" ProgID="Equation.DSMT4" ShapeID="_x0000_i1027" DrawAspect="Content" ObjectID="_1290688964" r:id="rId52"/>
        </w:object>
      </w:r>
    </w:p>
    <w:p w:rsidR="00F73D47" w:rsidRDefault="00F73D47"/>
    <w:p w:rsidR="00130F27" w:rsidRDefault="001D6176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is right on the accepted value of</w:t>
      </w:r>
      <w:r w:rsidR="00130F27">
        <w:rPr>
          <w:rFonts w:ascii="Times New Roman" w:hAnsi="Times New Roman" w:cs="Times New Roman"/>
        </w:rPr>
        <w:t xml:space="preserve"> </w:t>
      </w:r>
      <w:r w:rsidR="00130F27" w:rsidRPr="00130F27">
        <w:rPr>
          <w:rFonts w:ascii="Times New Roman" w:hAnsi="Times New Roman" w:cs="Times New Roman"/>
          <w:position w:val="-10"/>
        </w:rPr>
        <w:object w:dxaOrig="1660" w:dyaOrig="360">
          <v:shape id="_x0000_i1026" type="#_x0000_t75" style="width:83.25pt;height:18pt" o:ole="">
            <v:imagedata r:id="rId53" o:title=""/>
          </v:shape>
          <o:OLEObject Type="Embed" ProgID="Equation.DSMT4" ShapeID="_x0000_i1026" DrawAspect="Content" ObjectID="_1290688965" r:id="rId54"/>
        </w:object>
      </w:r>
      <w:r w:rsidR="009034C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within the known error. </w:t>
      </w:r>
      <w:r w:rsidR="009034CA">
        <w:rPr>
          <w:rFonts w:ascii="Times New Roman" w:hAnsi="Times New Roman" w:cs="Times New Roman"/>
        </w:rPr>
        <w:t>This technique with this apparatus appears likely to produce reasonably accurate results, but would require a great many more acquisitions to deal with the high uncertainty inherent in this experiment</w:t>
      </w:r>
      <w:r w:rsidR="00130F27">
        <w:rPr>
          <w:rFonts w:ascii="Times New Roman" w:hAnsi="Times New Roman" w:cs="Times New Roman"/>
        </w:rPr>
        <w:t xml:space="preserve"> </w:t>
      </w:r>
    </w:p>
    <w:p w:rsidR="00130F27" w:rsidRDefault="00130F27"/>
    <w:p w:rsidR="00130F27" w:rsidRDefault="00130F27"/>
    <w:p w:rsidR="00130F27" w:rsidRDefault="00130F27"/>
    <w:p w:rsidR="00130F27" w:rsidRDefault="0080006C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, instead of using the above methods, a least squares fit is done using the Matlab fit routine, the values are somewhat different. </w:t>
      </w:r>
      <w:r w:rsidR="00DB4363">
        <w:rPr>
          <w:rFonts w:ascii="Times New Roman" w:hAnsi="Times New Roman" w:cs="Times New Roman"/>
        </w:rPr>
        <w:t>The integer number of charges is guessed at and data points plotted as a scatter plot. A curve fit is then performed on this data and the resulting line plotted. The slope of the curve fit is the electron charge and the RMS error report</w:t>
      </w:r>
      <w:r w:rsidR="001D6176">
        <w:rPr>
          <w:rFonts w:ascii="Times New Roman" w:hAnsi="Times New Roman" w:cs="Times New Roman"/>
        </w:rPr>
        <w:t>ed by the curve fit is the standard error. Thus, as calculated by Matlab</w:t>
      </w:r>
    </w:p>
    <w:p w:rsidR="001D6176" w:rsidRDefault="001D6176" w:rsidP="00130F27">
      <w:pPr>
        <w:rPr>
          <w:rFonts w:ascii="Times New Roman" w:hAnsi="Times New Roman" w:cs="Times New Roman"/>
        </w:rPr>
      </w:pPr>
    </w:p>
    <w:p w:rsidR="001D6176" w:rsidRP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Slope = 1.58E+000</w:t>
      </w:r>
    </w:p>
    <w:p w:rsid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RMS error = 7.900E-001</w:t>
      </w:r>
    </w:p>
    <w:p w:rsidR="001D6176" w:rsidRDefault="001D6176" w:rsidP="001D6176">
      <w:pPr>
        <w:rPr>
          <w:rFonts w:ascii="Times New Roman" w:hAnsi="Times New Roman" w:cs="Times New Roman"/>
        </w:rPr>
      </w:pPr>
    </w:p>
    <w:p w:rsidR="001D6176" w:rsidRDefault="001D6176" w:rsidP="001D617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is method has the disadvantage of not weighting the values with known uncertainty, and is therefore somewhat less accurate.</w:t>
      </w:r>
    </w:p>
    <w:p w:rsidR="00130F27" w:rsidRDefault="00130F27"/>
    <w:p w:rsidR="001D6176" w:rsidRDefault="001D6176"/>
    <w:p w:rsidR="001D6176" w:rsidRPr="00F73D47" w:rsidRDefault="00E74751">
      <w:r>
        <w:rPr>
          <w:noProof/>
        </w:rPr>
        <w:drawing>
          <wp:inline distT="0" distB="0" distL="0" distR="0">
            <wp:extent cx="5943600" cy="4019550"/>
            <wp:effectExtent l="19050" t="0" r="0" b="0"/>
            <wp:docPr id="313" name="Picture 313" descr="C:\Users\Darrell\Desktop\millik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C:\Users\Darrell\Desktop\millikan.jp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D6176" w:rsidRPr="00F73D47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072ACA"/>
    <w:rsid w:val="00072282"/>
    <w:rsid w:val="00072ACA"/>
    <w:rsid w:val="000C7F72"/>
    <w:rsid w:val="00130F27"/>
    <w:rsid w:val="001D6176"/>
    <w:rsid w:val="00264D91"/>
    <w:rsid w:val="004E01B0"/>
    <w:rsid w:val="00607D7E"/>
    <w:rsid w:val="00767D6D"/>
    <w:rsid w:val="0080006C"/>
    <w:rsid w:val="008B183A"/>
    <w:rsid w:val="009034CA"/>
    <w:rsid w:val="00DB4363"/>
    <w:rsid w:val="00E74751"/>
    <w:rsid w:val="00F73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pPr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pPr>
      <w:outlineLvl w:val="1"/>
    </w:pPr>
    <w:rPr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pPr>
      <w:outlineLvl w:val="2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Paragraph">
    <w:name w:val="Paragraph"/>
    <w:uiPriority w:val="99"/>
    <w:pPr>
      <w:widowControl w:val="0"/>
      <w:autoSpaceDE w:val="0"/>
      <w:autoSpaceDN w:val="0"/>
      <w:adjustRightInd w:val="0"/>
      <w:spacing w:after="0" w:line="240" w:lineRule="auto"/>
      <w:ind w:firstLine="420"/>
    </w:pPr>
    <w:rPr>
      <w:rFonts w:ascii="Arial" w:hAnsi="Arial" w:cs="Arial"/>
      <w:sz w:val="20"/>
      <w:szCs w:val="20"/>
    </w:rPr>
  </w:style>
  <w:style w:type="paragraph" w:styleId="List">
    <w:name w:val="List"/>
    <w:basedOn w:val="Normal"/>
    <w:uiPriority w:val="99"/>
    <w:pPr>
      <w:ind w:left="270" w:hanging="285"/>
    </w:pPr>
  </w:style>
  <w:style w:type="paragraph" w:customStyle="1" w:styleId="Indent">
    <w:name w:val="Indent"/>
    <w:uiPriority w:val="99"/>
    <w:pPr>
      <w:widowControl w:val="0"/>
      <w:autoSpaceDE w:val="0"/>
      <w:autoSpaceDN w:val="0"/>
      <w:adjustRightInd w:val="0"/>
      <w:spacing w:after="0" w:line="240" w:lineRule="auto"/>
      <w:ind w:left="2160" w:firstLine="2160"/>
    </w:pPr>
    <w:rPr>
      <w:rFonts w:ascii="Arial" w:hAnsi="Arial" w:cs="Arial"/>
      <w:sz w:val="20"/>
      <w:szCs w:val="20"/>
    </w:rPr>
  </w:style>
  <w:style w:type="paragraph" w:styleId="Title">
    <w:name w:val="Title"/>
    <w:basedOn w:val="Normal"/>
    <w:next w:val="Normal"/>
    <w:link w:val="TitleChar"/>
    <w:uiPriority w:val="99"/>
    <w:qFormat/>
    <w:pPr>
      <w:jc w:val="center"/>
    </w:pPr>
    <w:rPr>
      <w:rFonts w:ascii="Times New Roman" w:hAnsi="Times New Roman" w:cs="Times New Roman"/>
      <w:b/>
      <w:b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pPr>
      <w:jc w:val="center"/>
    </w:pPr>
    <w:rPr>
      <w:rFonts w:ascii="Times New Roman" w:hAnsi="Times New Roman" w:cs="Times New Roman"/>
      <w:sz w:val="36"/>
      <w:szCs w:val="36"/>
    </w:rPr>
  </w:style>
  <w:style w:type="character" w:customStyle="1" w:styleId="SubtitleChar">
    <w:name w:val="Subtitle Char"/>
    <w:basedOn w:val="DefaultParagraphFont"/>
    <w:link w:val="Subtitle"/>
    <w:uiPriority w:val="11"/>
    <w:rPr>
      <w:rFonts w:asciiTheme="majorHAnsi" w:eastAsiaTheme="majorEastAsia" w:hAnsiTheme="majorHAnsi" w:cstheme="majorBid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image" Target="media/image35.wmf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42" Type="http://schemas.openxmlformats.org/officeDocument/2006/relationships/image" Target="media/image38.wmf"/><Relationship Id="rId47" Type="http://schemas.openxmlformats.org/officeDocument/2006/relationships/image" Target="media/image42.wmf"/><Relationship Id="rId50" Type="http://schemas.openxmlformats.org/officeDocument/2006/relationships/image" Target="media/image45.wmf"/><Relationship Id="rId55" Type="http://schemas.openxmlformats.org/officeDocument/2006/relationships/image" Target="media/image48.jpeg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5.wmf"/><Relationship Id="rId41" Type="http://schemas.openxmlformats.org/officeDocument/2006/relationships/image" Target="media/image37.wmf"/><Relationship Id="rId54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image" Target="media/image36.wmf"/><Relationship Id="rId45" Type="http://schemas.openxmlformats.org/officeDocument/2006/relationships/image" Target="media/image40.wmf"/><Relationship Id="rId53" Type="http://schemas.openxmlformats.org/officeDocument/2006/relationships/image" Target="media/image47.wmf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wmf"/><Relationship Id="rId49" Type="http://schemas.openxmlformats.org/officeDocument/2006/relationships/image" Target="media/image44.wmf"/><Relationship Id="rId57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7.wmf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image" Target="media/image39.wmf"/><Relationship Id="rId48" Type="http://schemas.openxmlformats.org/officeDocument/2006/relationships/image" Target="media/image43.wmf"/><Relationship Id="rId56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69DC9A-7C15-4558-8253-C8D8C3650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09</Words>
  <Characters>233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rell</dc:creator>
  <cp:lastModifiedBy>Darrell</cp:lastModifiedBy>
  <cp:revision>2</cp:revision>
  <dcterms:created xsi:type="dcterms:W3CDTF">2008-12-13T22:52:00Z</dcterms:created>
  <dcterms:modified xsi:type="dcterms:W3CDTF">2008-12-13T22:52:00Z</dcterms:modified>
</cp:coreProperties>
</file>